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5" w:type="dxa"/>
        <w:tblInd w:w="-289" w:type="dxa"/>
        <w:tblLook w:val="01E0" w:firstRow="1" w:lastRow="1" w:firstColumn="1" w:lastColumn="1" w:noHBand="0" w:noVBand="0"/>
      </w:tblPr>
      <w:tblGrid>
        <w:gridCol w:w="4400"/>
        <w:gridCol w:w="6095"/>
      </w:tblGrid>
      <w:tr w:rsidR="00E00139" w:rsidRPr="009A6303" w:rsidTr="009E67B6">
        <w:trPr>
          <w:trHeight w:val="960"/>
        </w:trPr>
        <w:tc>
          <w:tcPr>
            <w:tcW w:w="4400" w:type="dxa"/>
          </w:tcPr>
          <w:p w:rsidR="003610A5" w:rsidRPr="0098758E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SỞ GIÁO DỤC VÀ ĐÀO TẠO NGHỆ AN</w:t>
            </w:r>
          </w:p>
          <w:p w:rsidR="003610A5" w:rsidRPr="0098758E" w:rsidRDefault="00AF2026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noProof/>
                <w:spacing w:val="-8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C233922" wp14:editId="2E539E80">
                      <wp:simplePos x="0" y="0"/>
                      <wp:positionH relativeFrom="column">
                        <wp:posOffset>539588</wp:posOffset>
                      </wp:positionH>
                      <wp:positionV relativeFrom="paragraph">
                        <wp:posOffset>184150</wp:posOffset>
                      </wp:positionV>
                      <wp:extent cx="1515110" cy="276225"/>
                      <wp:effectExtent l="0" t="0" r="27940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511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10A5" w:rsidRPr="00D05412" w:rsidRDefault="003610A5" w:rsidP="00AF2026">
                                  <w:pPr>
                                    <w:jc w:val="center"/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 w:rsidRPr="00346A9E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</w:rPr>
                                    <w:t>Đề</w:t>
                                  </w:r>
                                  <w:r w:rsidR="00C0749C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233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42.5pt;margin-top:14.5pt;width:119.3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">
                      <v:textbox>
                        <w:txbxContent>
                          <w:p w:rsidR="003610A5" w:rsidRPr="00D05412" w:rsidRDefault="003610A5" w:rsidP="00AF2026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 w:rsidRPr="00346A9E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</w:rPr>
                              <w:t>Đề</w:t>
                            </w:r>
                            <w:r w:rsidR="00C0749C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  <w:lang w:val="en-US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8758E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5B5BA3B" wp14:editId="17B64706">
                      <wp:simplePos x="0" y="0"/>
                      <wp:positionH relativeFrom="column">
                        <wp:posOffset>1048282</wp:posOffset>
                      </wp:positionH>
                      <wp:positionV relativeFrom="paragraph">
                        <wp:posOffset>50800</wp:posOffset>
                      </wp:positionV>
                      <wp:extent cx="5715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CA3693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5pt,4pt" to="127.55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Bv8HAIAADU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"/>
                  </w:pict>
                </mc:Fallback>
              </mc:AlternateContent>
            </w:r>
          </w:p>
          <w:p w:rsidR="003610A5" w:rsidRPr="0098758E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</w:p>
          <w:p w:rsidR="00E62A1A" w:rsidRPr="0098758E" w:rsidRDefault="00E62A1A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</w:pPr>
          </w:p>
          <w:p w:rsidR="003610A5" w:rsidRPr="0098758E" w:rsidRDefault="003610A5" w:rsidP="003610A5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 xml:space="preserve">(Đề gồm có </w:t>
            </w:r>
            <w:r w:rsidR="003A0F8B" w:rsidRPr="0098758E">
              <w:rPr>
                <w:rFonts w:asciiTheme="majorHAnsi" w:hAnsiTheme="majorHAnsi" w:cstheme="majorHAnsi"/>
                <w:bCs/>
                <w:i/>
                <w:sz w:val="26"/>
                <w:szCs w:val="26"/>
              </w:rPr>
              <w:t>01</w:t>
            </w:r>
            <w:r w:rsidRPr="0098758E">
              <w:rPr>
                <w:rFonts w:asciiTheme="majorHAnsi" w:hAnsiTheme="majorHAnsi" w:cstheme="majorHAnsi"/>
                <w:bCs/>
                <w:i/>
                <w:sz w:val="26"/>
                <w:szCs w:val="26"/>
                <w:lang w:val="pt-BR"/>
              </w:rPr>
              <w:t xml:space="preserve"> trang)</w:t>
            </w:r>
            <w:r w:rsidRPr="0098758E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  </w:t>
            </w:r>
          </w:p>
          <w:p w:rsidR="00E00139" w:rsidRPr="0098758E" w:rsidRDefault="00E00139" w:rsidP="0014611D">
            <w:pPr>
              <w:spacing w:after="0" w:line="320" w:lineRule="exact"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  <w:u w:val="single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   </w:t>
            </w:r>
          </w:p>
        </w:tc>
        <w:tc>
          <w:tcPr>
            <w:tcW w:w="6095" w:type="dxa"/>
          </w:tcPr>
          <w:p w:rsidR="00E00139" w:rsidRPr="0098758E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KỲ THI TUYỂN SINH VÀO LỚP 10</w:t>
            </w:r>
          </w:p>
          <w:p w:rsidR="00E00139" w:rsidRPr="0098758E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RƯỜNG THPT CHUYÊN PHAN BỘI CHÂU</w:t>
            </w:r>
          </w:p>
          <w:p w:rsidR="00E00139" w:rsidRPr="0098758E" w:rsidRDefault="00E00139" w:rsidP="0014611D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RƯỜNG THPT CHUYÊN – TRƯỜNG ĐH VINH</w:t>
            </w:r>
          </w:p>
          <w:p w:rsidR="00E00139" w:rsidRPr="0098758E" w:rsidRDefault="00E00139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NĂM HỌC 202</w:t>
            </w:r>
            <w:r w:rsid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2</w:t>
            </w:r>
            <w:r w:rsidR="002C54B8" w:rsidRP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  <w:r w:rsidR="003610A5" w:rsidRP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–</w:t>
            </w:r>
            <w:r w:rsidR="002C54B8" w:rsidRP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202</w:t>
            </w:r>
            <w:r w:rsidR="0098758E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3</w:t>
            </w:r>
          </w:p>
          <w:p w:rsidR="003610A5" w:rsidRPr="0098758E" w:rsidRDefault="003610A5" w:rsidP="002C54B8">
            <w:pPr>
              <w:spacing w:after="0" w:line="320" w:lineRule="exact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E651B7" wp14:editId="0CD9A4A3">
                      <wp:simplePos x="0" y="0"/>
                      <wp:positionH relativeFrom="column">
                        <wp:posOffset>1278684</wp:posOffset>
                      </wp:positionH>
                      <wp:positionV relativeFrom="paragraph">
                        <wp:posOffset>35560</wp:posOffset>
                      </wp:positionV>
                      <wp:extent cx="1181100" cy="0"/>
                      <wp:effectExtent l="0" t="0" r="19050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81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CE2CB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00.7pt;margin-top:2.8pt;width:93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vK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"/>
                  </w:pict>
                </mc:Fallback>
              </mc:AlternateContent>
            </w:r>
          </w:p>
          <w:p w:rsidR="003610A5" w:rsidRPr="0098758E" w:rsidRDefault="00F33117" w:rsidP="003610A5">
            <w:pPr>
              <w:tabs>
                <w:tab w:val="left" w:pos="567"/>
                <w:tab w:val="left" w:pos="3915"/>
                <w:tab w:val="center" w:pos="4513"/>
                <w:tab w:val="left" w:pos="4820"/>
              </w:tabs>
              <w:spacing w:after="120"/>
              <w:ind w:firstLine="34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Môn thi</w:t>
            </w:r>
            <w:r w:rsidR="003610A5" w:rsidRPr="0098758E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: </w:t>
            </w:r>
            <w:r w:rsidR="003610A5" w:rsidRPr="0098758E">
              <w:rPr>
                <w:rFonts w:asciiTheme="majorHAnsi" w:hAnsiTheme="majorHAnsi" w:cstheme="majorHAnsi"/>
                <w:b/>
                <w:bCs/>
                <w:sz w:val="26"/>
                <w:szCs w:val="26"/>
                <w:lang w:val="pt-BR"/>
              </w:rPr>
              <w:t>TOÁN</w:t>
            </w:r>
          </w:p>
          <w:p w:rsidR="003610A5" w:rsidRPr="0098758E" w:rsidRDefault="003610A5" w:rsidP="003610A5">
            <w:pPr>
              <w:tabs>
                <w:tab w:val="left" w:pos="567"/>
                <w:tab w:val="left" w:pos="3915"/>
                <w:tab w:val="center" w:pos="4513"/>
              </w:tabs>
              <w:spacing w:after="120"/>
              <w:jc w:val="center"/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</w:pPr>
            <w:r w:rsidRPr="0098758E">
              <w:rPr>
                <w:rFonts w:asciiTheme="majorHAnsi" w:hAnsiTheme="majorHAnsi" w:cstheme="majorHAnsi"/>
                <w:i/>
                <w:iCs/>
                <w:sz w:val="26"/>
                <w:szCs w:val="26"/>
                <w:lang w:val="pt-BR"/>
              </w:rPr>
              <w:t>Thời gian: 150 phút, không kể thời gian giao đề</w:t>
            </w:r>
          </w:p>
        </w:tc>
      </w:tr>
    </w:tbl>
    <w:p w:rsidR="00A036CB" w:rsidRPr="009A6303" w:rsidRDefault="0014611D" w:rsidP="008800FF">
      <w:pPr>
        <w:spacing w:before="120" w:after="120" w:line="240" w:lineRule="auto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b/>
          <w:sz w:val="26"/>
          <w:szCs w:val="26"/>
          <w:lang w:val="pt-BR"/>
        </w:rPr>
        <w:t>Câu 1</w:t>
      </w:r>
      <w:r w:rsidR="00A036CB" w:rsidRPr="009A6303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="00DB0370">
        <w:rPr>
          <w:rFonts w:asciiTheme="majorHAnsi" w:hAnsiTheme="majorHAnsi" w:cstheme="majorHAnsi"/>
          <w:i/>
          <w:sz w:val="26"/>
          <w:szCs w:val="26"/>
          <w:lang w:val="pt-BR"/>
        </w:rPr>
        <w:t>(6,5</w:t>
      </w:r>
      <w:r w:rsidR="00A036CB" w:rsidRPr="009A6303">
        <w:rPr>
          <w:rFonts w:asciiTheme="majorHAnsi" w:hAnsiTheme="majorHAnsi" w:cstheme="majorHAnsi"/>
          <w:i/>
          <w:sz w:val="26"/>
          <w:szCs w:val="26"/>
          <w:lang w:val="pt-BR"/>
        </w:rPr>
        <w:t xml:space="preserve"> điểm)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80E04" w:rsidRPr="009A6303" w:rsidRDefault="00B80E04" w:rsidP="008800FF">
      <w:pPr>
        <w:spacing w:before="120" w:after="120" w:line="240" w:lineRule="auto"/>
        <w:ind w:firstLine="432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sz w:val="26"/>
          <w:szCs w:val="26"/>
          <w:lang w:val="pt-BR"/>
        </w:rPr>
        <w:t>a) Giả</w:t>
      </w:r>
      <w:r w:rsidR="004F5DDA" w:rsidRPr="009A6303">
        <w:rPr>
          <w:rFonts w:asciiTheme="majorHAnsi" w:hAnsiTheme="majorHAnsi" w:cstheme="majorHAnsi"/>
          <w:sz w:val="26"/>
          <w:szCs w:val="26"/>
          <w:lang w:val="pt-BR"/>
        </w:rPr>
        <w:t>i phương trình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="003A3642" w:rsidRPr="009A6303">
        <w:rPr>
          <w:rFonts w:asciiTheme="majorHAnsi" w:eastAsia="Times New Roman" w:hAnsiTheme="majorHAnsi" w:cstheme="majorHAnsi"/>
          <w:position w:val="-8"/>
          <w:sz w:val="26"/>
          <w:szCs w:val="26"/>
          <w:lang w:val="en-US"/>
        </w:rPr>
        <w:object w:dxaOrig="2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7pt;height:19.9pt" o:ole="">
            <v:imagedata r:id="rId8" o:title=""/>
          </v:shape>
          <o:OLEObject Type="Embed" ProgID="Equation.DSMT4" ShapeID="_x0000_i1025" DrawAspect="Content" ObjectID="_1716301519" r:id="rId9"/>
        </w:objec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B80E04" w:rsidRPr="009A6303" w:rsidRDefault="00B80E04" w:rsidP="008800FF">
      <w:pPr>
        <w:spacing w:before="120" w:after="120" w:line="240" w:lineRule="auto"/>
        <w:ind w:firstLine="426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sz w:val="26"/>
          <w:szCs w:val="26"/>
          <w:lang w:val="pt-BR"/>
        </w:rPr>
        <w:t>b) Giải hệ</w:t>
      </w:r>
      <w:r w:rsidR="004F5DDA"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 phương trình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bookmarkStart w:id="0" w:name="MTBlankEqn"/>
      <w:r w:rsidR="004472DF" w:rsidRPr="005E63F5">
        <w:rPr>
          <w:rFonts w:asciiTheme="majorHAnsi" w:hAnsiTheme="majorHAnsi" w:cstheme="majorHAnsi"/>
          <w:position w:val="-44"/>
          <w:sz w:val="26"/>
          <w:szCs w:val="26"/>
        </w:rPr>
        <w:object w:dxaOrig="2480" w:dyaOrig="999">
          <v:shape id="_x0000_i1026" type="#_x0000_t75" style="width:124.1pt;height:49.8pt" o:ole="">
            <v:imagedata r:id="rId10" o:title=""/>
          </v:shape>
          <o:OLEObject Type="Embed" ProgID="Equation.DSMT4" ShapeID="_x0000_i1026" DrawAspect="Content" ObjectID="_1716301520" r:id="rId11"/>
        </w:object>
      </w:r>
      <w:bookmarkEnd w:id="0"/>
      <w:r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9A6303" w:rsidRDefault="00D90A82" w:rsidP="008800FF">
      <w:pPr>
        <w:spacing w:before="120" w:after="12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2 </w:t>
      </w:r>
      <w:r w:rsidRPr="009A6303">
        <w:rPr>
          <w:rFonts w:asciiTheme="majorHAnsi" w:hAnsiTheme="majorHAnsi" w:cstheme="majorHAnsi"/>
          <w:i/>
          <w:sz w:val="26"/>
          <w:szCs w:val="26"/>
          <w:lang w:val="pt-BR"/>
        </w:rPr>
        <w:t>(3,0 điểm)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D90A82" w:rsidRPr="009A6303" w:rsidRDefault="00D90A82" w:rsidP="008800FF">
      <w:pPr>
        <w:spacing w:before="120" w:after="120" w:line="240" w:lineRule="auto"/>
        <w:ind w:firstLine="432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a) </w:t>
      </w:r>
      <w:r w:rsidR="002F2289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ìm </w:t>
      </w:r>
      <w:r w:rsidR="00150498" w:rsidRPr="009A6303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880" w:dyaOrig="320">
          <v:shape id="_x0000_i1027" type="#_x0000_t75" style="width:44.45pt;height:16.1pt" o:ole="">
            <v:imagedata r:id="rId12" o:title=""/>
          </v:shape>
          <o:OLEObject Type="Embed" ProgID="Equation.DSMT4" ShapeID="_x0000_i1027" DrawAspect="Content" ObjectID="_1716301521" r:id="rId13"/>
        </w:object>
      </w:r>
      <w:r w:rsidR="002F2289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0B3EB2">
        <w:rPr>
          <w:rFonts w:ascii="Times New Roman" w:eastAsia="Calibri" w:hAnsi="Times New Roman" w:cs="Times New Roman"/>
          <w:sz w:val="26"/>
          <w:szCs w:val="26"/>
          <w:lang w:val="en-US"/>
        </w:rPr>
        <w:t>thỏa mãn</w:t>
      </w:r>
      <w:r w:rsidR="002F2289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150498" w:rsidRPr="009A630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340" w:dyaOrig="460">
          <v:shape id="_x0000_i1028" type="#_x0000_t75" style="width:167pt;height:22.2pt" o:ole="">
            <v:imagedata r:id="rId14" o:title=""/>
          </v:shape>
          <o:OLEObject Type="Embed" ProgID="Equation.DSMT4" ShapeID="_x0000_i1028" DrawAspect="Content" ObjectID="_1716301522" r:id="rId15"/>
        </w:object>
      </w:r>
      <w:r w:rsidR="002F2289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D22426" w:rsidRPr="009A6303" w:rsidRDefault="00D90A82" w:rsidP="008800FF">
      <w:pPr>
        <w:spacing w:before="120" w:after="120" w:line="240" w:lineRule="auto"/>
        <w:ind w:firstLine="43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9A6303">
        <w:rPr>
          <w:rFonts w:asciiTheme="majorHAnsi" w:hAnsiTheme="majorHAnsi" w:cstheme="majorHAnsi"/>
          <w:sz w:val="26"/>
          <w:szCs w:val="26"/>
          <w:lang w:val="pt-BR"/>
        </w:rPr>
        <w:t>b)</w:t>
      </w:r>
      <w:r w:rsidR="00EB5AEE" w:rsidRPr="009A6303">
        <w:rPr>
          <w:rFonts w:asciiTheme="majorHAnsi" w:hAnsiTheme="majorHAnsi" w:cstheme="majorHAnsi"/>
          <w:sz w:val="26"/>
          <w:szCs w:val="26"/>
        </w:rPr>
        <w:t xml:space="preserve"> </w:t>
      </w:r>
      <w:r w:rsidR="00D22426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="00150498" w:rsidRPr="0015049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00" w:dyaOrig="220">
          <v:shape id="_x0000_i1029" type="#_x0000_t75" style="width:9.95pt;height:10.7pt" o:ole="">
            <v:imagedata r:id="rId16" o:title=""/>
          </v:shape>
          <o:OLEObject Type="Embed" ProgID="Equation.DSMT4" ShapeID="_x0000_i1029" DrawAspect="Content" ObjectID="_1716301523" r:id="rId17"/>
        </w:object>
      </w:r>
      <w:r w:rsidR="0015049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D22426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à số nguyên dương. Chứng minh rằng </w:t>
      </w:r>
      <w:r w:rsidR="00150498" w:rsidRPr="009A6303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00" w:dyaOrig="340">
          <v:shape id="_x0000_i1030" type="#_x0000_t75" style="width:40.6pt;height:16.85pt" o:ole="">
            <v:imagedata r:id="rId18" o:title=""/>
          </v:shape>
          <o:OLEObject Type="Embed" ProgID="Equation.DSMT4" ShapeID="_x0000_i1030" DrawAspect="Content" ObjectID="_1716301524" r:id="rId19"/>
        </w:object>
      </w:r>
      <w:r w:rsidR="00D22426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="00150498" w:rsidRPr="009A6303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340">
          <v:shape id="_x0000_i1031" type="#_x0000_t75" style="width:50.55pt;height:16.85pt" o:ole="">
            <v:imagedata r:id="rId20" o:title=""/>
          </v:shape>
          <o:OLEObject Type="Embed" ProgID="Equation.DSMT4" ShapeID="_x0000_i1031" DrawAspect="Content" ObjectID="_1716301525" r:id="rId21"/>
        </w:object>
      </w:r>
      <w:r w:rsidR="00D22426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ông </w:t>
      </w:r>
      <w:r w:rsidR="0059760C">
        <w:rPr>
          <w:rFonts w:ascii="Times New Roman" w:eastAsia="Calibri" w:hAnsi="Times New Roman" w:cs="Times New Roman"/>
          <w:sz w:val="26"/>
          <w:szCs w:val="26"/>
          <w:lang w:val="en-US"/>
        </w:rPr>
        <w:t>đồng thời</w:t>
      </w:r>
      <w:r w:rsidR="00D22426" w:rsidRPr="009A630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chính phương.</w:t>
      </w:r>
    </w:p>
    <w:p w:rsidR="008800FF" w:rsidRPr="008800FF" w:rsidRDefault="008800FF" w:rsidP="008800FF">
      <w:pPr>
        <w:spacing w:before="120" w:after="120" w:line="240" w:lineRule="auto"/>
        <w:jc w:val="both"/>
        <w:rPr>
          <w:rFonts w:asciiTheme="majorHAnsi" w:hAnsiTheme="majorHAnsi" w:cstheme="majorHAnsi"/>
          <w:b/>
          <w:sz w:val="4"/>
          <w:szCs w:val="26"/>
          <w:lang w:val="pt-BR"/>
        </w:rPr>
      </w:pPr>
    </w:p>
    <w:p w:rsidR="00D8445F" w:rsidRPr="009A6303" w:rsidRDefault="00B80E04" w:rsidP="008800FF">
      <w:pPr>
        <w:spacing w:before="120" w:after="120" w:line="24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3 </w:t>
      </w:r>
      <w:r w:rsidRPr="009A6303">
        <w:rPr>
          <w:rFonts w:asciiTheme="majorHAnsi" w:hAnsiTheme="majorHAnsi" w:cstheme="majorHAnsi"/>
          <w:i/>
          <w:sz w:val="26"/>
          <w:szCs w:val="26"/>
          <w:lang w:val="pt-BR"/>
        </w:rPr>
        <w:t>(</w:t>
      </w:r>
      <w:r w:rsidR="00DB0370">
        <w:rPr>
          <w:rFonts w:asciiTheme="majorHAnsi" w:hAnsiTheme="majorHAnsi" w:cstheme="majorHAnsi"/>
          <w:i/>
          <w:sz w:val="26"/>
          <w:szCs w:val="26"/>
          <w:lang w:val="pt-BR"/>
        </w:rPr>
        <w:t>1,5</w:t>
      </w:r>
      <w:r w:rsidRPr="009A6303">
        <w:rPr>
          <w:rFonts w:asciiTheme="majorHAnsi" w:hAnsiTheme="majorHAnsi" w:cstheme="majorHAnsi"/>
          <w:i/>
          <w:sz w:val="26"/>
          <w:szCs w:val="26"/>
          <w:lang w:val="pt-BR"/>
        </w:rPr>
        <w:t xml:space="preserve"> điểm)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756E97" w:rsidRDefault="00C800A2" w:rsidP="00756E97">
      <w:pPr>
        <w:spacing w:before="120" w:after="120" w:line="240" w:lineRule="auto"/>
        <w:ind w:firstLine="432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9A6303">
        <w:rPr>
          <w:rFonts w:asciiTheme="majorHAnsi" w:eastAsia="Times New Roman" w:hAnsiTheme="majorHAnsi" w:cstheme="majorHAnsi"/>
          <w:sz w:val="26"/>
          <w:szCs w:val="26"/>
          <w:lang w:val="nl-NL"/>
        </w:rPr>
        <w:t>Cho các số thực</w:t>
      </w:r>
      <w:r w:rsidRPr="009A6303">
        <w:rPr>
          <w:rFonts w:asciiTheme="majorHAnsi" w:eastAsia="Times New Roman" w:hAnsiTheme="majorHAnsi" w:cstheme="majorHAnsi"/>
          <w:b/>
          <w:sz w:val="26"/>
          <w:szCs w:val="26"/>
          <w:lang w:val="nl-NL"/>
        </w:rPr>
        <w:t xml:space="preserve"> </w:t>
      </w:r>
      <w:r w:rsidR="009C634A" w:rsidRPr="009C634A">
        <w:rPr>
          <w:rFonts w:asciiTheme="majorHAnsi" w:eastAsia="Times New Roman" w:hAnsiTheme="majorHAnsi" w:cstheme="majorHAnsi"/>
          <w:position w:val="-12"/>
          <w:sz w:val="26"/>
          <w:szCs w:val="26"/>
          <w:lang w:val="en-US"/>
        </w:rPr>
        <w:object w:dxaOrig="660" w:dyaOrig="279">
          <v:shape id="_x0000_i1032" type="#_x0000_t75" style="width:32.95pt;height:13.8pt" o:ole="">
            <v:imagedata r:id="rId22" o:title=""/>
          </v:shape>
          <o:OLEObject Type="Embed" ProgID="Equation.DSMT4" ShapeID="_x0000_i1032" DrawAspect="Content" ObjectID="_1716301526" r:id="rId23"/>
        </w:object>
      </w:r>
      <w:r w:rsidRPr="009A6303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thỏa mãn </w:t>
      </w:r>
      <w:r w:rsidR="009C634A" w:rsidRPr="009C634A">
        <w:rPr>
          <w:rFonts w:asciiTheme="majorHAnsi" w:eastAsia="Times New Roman" w:hAnsiTheme="majorHAnsi" w:cstheme="majorHAnsi"/>
          <w:position w:val="-12"/>
          <w:sz w:val="26"/>
          <w:szCs w:val="26"/>
          <w:lang w:val="en-US"/>
        </w:rPr>
        <w:object w:dxaOrig="1380" w:dyaOrig="340">
          <v:shape id="_x0000_i1033" type="#_x0000_t75" style="width:68.95pt;height:16.85pt" o:ole="">
            <v:imagedata r:id="rId24" o:title=""/>
          </v:shape>
          <o:OLEObject Type="Embed" ProgID="Equation.DSMT4" ShapeID="_x0000_i1033" DrawAspect="Content" ObjectID="_1716301527" r:id="rId25"/>
        </w:object>
      </w:r>
      <w:r w:rsidRPr="009A6303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. </w:t>
      </w:r>
    </w:p>
    <w:p w:rsidR="00B80E04" w:rsidRPr="00756E97" w:rsidRDefault="00C800A2" w:rsidP="00756E97">
      <w:pPr>
        <w:spacing w:before="120" w:after="120" w:line="240" w:lineRule="auto"/>
        <w:ind w:firstLine="432"/>
        <w:jc w:val="both"/>
        <w:rPr>
          <w:rFonts w:asciiTheme="majorHAnsi" w:eastAsia="Times New Roman" w:hAnsiTheme="majorHAnsi" w:cstheme="majorHAnsi"/>
          <w:sz w:val="26"/>
          <w:szCs w:val="26"/>
          <w:lang w:val="en-US"/>
        </w:rPr>
      </w:pPr>
      <w:r w:rsidRPr="009A6303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Tìm giá trị lớn nhất của biểu thức </w:t>
      </w:r>
      <w:r w:rsidR="0025108A" w:rsidRPr="009A6303">
        <w:rPr>
          <w:rFonts w:asciiTheme="majorHAnsi" w:eastAsia="Times New Roman" w:hAnsiTheme="majorHAnsi" w:cstheme="majorHAnsi"/>
          <w:position w:val="-10"/>
          <w:sz w:val="26"/>
          <w:szCs w:val="26"/>
          <w:lang w:val="en-US"/>
        </w:rPr>
        <w:object w:dxaOrig="4180" w:dyaOrig="380">
          <v:shape id="_x0000_i1034" type="#_x0000_t75" style="width:209.1pt;height:18.4pt" o:ole="">
            <v:imagedata r:id="rId26" o:title=""/>
          </v:shape>
          <o:OLEObject Type="Embed" ProgID="Equation.DSMT4" ShapeID="_x0000_i1034" DrawAspect="Content" ObjectID="_1716301528" r:id="rId27"/>
        </w:object>
      </w:r>
      <w:r w:rsidR="00B80E04"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:rsidR="008800FF" w:rsidRPr="008800FF" w:rsidRDefault="008800FF" w:rsidP="008800FF">
      <w:pPr>
        <w:spacing w:before="120" w:after="120" w:line="240" w:lineRule="auto"/>
        <w:ind w:left="432" w:hanging="432"/>
        <w:jc w:val="both"/>
        <w:rPr>
          <w:rFonts w:asciiTheme="majorHAnsi" w:hAnsiTheme="majorHAnsi" w:cstheme="majorHAnsi"/>
          <w:b/>
          <w:sz w:val="4"/>
          <w:szCs w:val="26"/>
          <w:lang w:val="pt-BR"/>
        </w:rPr>
      </w:pPr>
    </w:p>
    <w:p w:rsidR="00D8445F" w:rsidRPr="009A6303" w:rsidRDefault="00B80E04" w:rsidP="008800FF">
      <w:pPr>
        <w:spacing w:before="120" w:after="120" w:line="240" w:lineRule="auto"/>
        <w:ind w:left="432" w:hanging="432"/>
        <w:jc w:val="both"/>
        <w:rPr>
          <w:rFonts w:asciiTheme="majorHAnsi" w:hAnsiTheme="majorHAnsi" w:cstheme="majorHAnsi"/>
          <w:sz w:val="26"/>
          <w:szCs w:val="26"/>
        </w:rPr>
      </w:pPr>
      <w:r w:rsidRPr="009A6303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4 </w:t>
      </w:r>
      <w:r w:rsidRPr="009A6303">
        <w:rPr>
          <w:rFonts w:asciiTheme="majorHAnsi" w:hAnsiTheme="majorHAnsi" w:cstheme="majorHAnsi"/>
          <w:i/>
          <w:sz w:val="26"/>
          <w:szCs w:val="26"/>
          <w:lang w:val="pt-BR"/>
        </w:rPr>
        <w:t>(7,0 điểm)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D90A82" w:rsidRPr="009A6303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800FF" w:rsidRDefault="00AD740C" w:rsidP="008800FF">
      <w:pPr>
        <w:spacing w:before="120" w:after="120" w:line="240" w:lineRule="auto"/>
        <w:ind w:firstLine="43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tam giác nhọn </w:t>
      </w:r>
      <w:r w:rsidRPr="00AD740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035" type="#_x0000_t75" style="width:29.1pt;height:14.55pt" o:ole="">
            <v:imagedata r:id="rId28" o:title=""/>
          </v:shape>
          <o:OLEObject Type="Embed" ProgID="Equation.DSMT4" ShapeID="_x0000_i1035" DrawAspect="Content" ObjectID="_1716301529" r:id="rId29"/>
        </w:object>
      </w:r>
      <w:r w:rsidR="003654EE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</w:t>
      </w:r>
      <w:r w:rsidR="003654EE" w:rsidRPr="00AD740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040" w:dyaOrig="279">
          <v:shape id="_x0000_i1036" type="#_x0000_t75" style="width:50.55pt;height:14.55pt" o:ole="">
            <v:imagedata r:id="rId30" o:title=""/>
          </v:shape>
          <o:OLEObject Type="Embed" ProgID="Equation.DSMT4" ShapeID="_x0000_i1036" DrawAspect="Content" ObjectID="_1716301530" r:id="rId31"/>
        </w:object>
      </w:r>
      <w:r w:rsidR="003654EE">
        <w:rPr>
          <w:rFonts w:ascii="Times New Roman" w:eastAsia="Calibri" w:hAnsi="Times New Roman" w:cs="Times New Roman"/>
          <w:sz w:val="26"/>
          <w:szCs w:val="26"/>
          <w:lang w:val="en-US"/>
        </w:rPr>
        <w:t>)</w:t>
      </w:r>
      <w:r w:rsidR="00143CD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ội tiếp đường tròn </w:t>
      </w:r>
      <w:r w:rsidR="00143CD8" w:rsidRPr="00233D4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037" type="#_x0000_t75" style="width:22.2pt;height:20.7pt" o:ole="">
            <v:imagedata r:id="rId32" o:title=""/>
          </v:shape>
          <o:OLEObject Type="Embed" ProgID="Equation.DSMT4" ShapeID="_x0000_i1037" DrawAspect="Content" ObjectID="_1716301531" r:id="rId33"/>
        </w:object>
      </w:r>
      <w:r w:rsidR="00CB2276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="00B645E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CB2276">
        <w:rPr>
          <w:rFonts w:ascii="Times New Roman" w:eastAsia="Calibri" w:hAnsi="Times New Roman" w:cs="Times New Roman"/>
          <w:sz w:val="26"/>
          <w:szCs w:val="26"/>
          <w:lang w:val="en-US"/>
        </w:rPr>
        <w:t>Các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ờng cao </w:t>
      </w:r>
      <w:r w:rsidR="00680E85" w:rsidRPr="00680E8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499" w:dyaOrig="320">
          <v:shape id="_x0000_i1038" type="#_x0000_t75" style="width:24.5pt;height:16.85pt" o:ole="">
            <v:imagedata r:id="rId34" o:title=""/>
          </v:shape>
          <o:OLEObject Type="Embed" ProgID="Equation.DSMT4" ShapeID="_x0000_i1038" DrawAspect="Content" ObjectID="_1716301532" r:id="rId35"/>
        </w:object>
      </w:r>
      <w:r w:rsidR="00680E85" w:rsidRPr="00680E8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480" w:dyaOrig="320">
          <v:shape id="_x0000_i1039" type="#_x0000_t75" style="width:23.75pt;height:16.85pt" o:ole="">
            <v:imagedata r:id="rId36" o:title=""/>
          </v:shape>
          <o:OLEObject Type="Embed" ProgID="Equation.DSMT4" ShapeID="_x0000_i1039" DrawAspect="Content" ObjectID="_1716301533" r:id="rId37"/>
        </w:object>
      </w:r>
      <w:r w:rsidR="00CE2608" w:rsidRPr="00CE260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20" w:dyaOrig="279">
          <v:shape id="_x0000_i1040" type="#_x0000_t75" style="width:20.7pt;height:14.55pt" o:ole="">
            <v:imagedata r:id="rId38" o:title=""/>
          </v:shape>
          <o:OLEObject Type="Embed" ProgID="Equation.DSMT4" ShapeID="_x0000_i1040" DrawAspect="Content" ObjectID="_1716301534" r:id="rId39"/>
        </w:object>
      </w:r>
      <w:r w:rsidR="00CE260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ắt nhau tại </w:t>
      </w:r>
      <w:r w:rsidR="009C3E4F" w:rsidRPr="009C3E4F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40" w:dyaOrig="279">
          <v:shape id="_x0000_i1041" type="#_x0000_t75" style="width:16.85pt;height:14.55pt" o:ole="">
            <v:imagedata r:id="rId40" o:title=""/>
          </v:shape>
          <o:OLEObject Type="Embed" ProgID="Equation.DSMT4" ShapeID="_x0000_i1041" DrawAspect="Content" ObjectID="_1716301535" r:id="rId41"/>
        </w:object>
      </w:r>
      <w:r w:rsidR="009C3E4F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ia </w:t>
      </w:r>
      <w:r w:rsidR="00233D43" w:rsidRPr="00CE260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80" w:dyaOrig="260">
          <v:shape id="_x0000_i1042" type="#_x0000_t75" style="width:23.75pt;height:13pt" o:ole="">
            <v:imagedata r:id="rId42" o:title=""/>
          </v:shape>
          <o:OLEObject Type="Embed" ProgID="Equation.DSMT4" ShapeID="_x0000_i1042" DrawAspect="Content" ObjectID="_1716301536" r:id="rId43"/>
        </w:object>
      </w:r>
      <w:r w:rsidR="00756E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ắt </w:t>
      </w:r>
      <w:r w:rsidR="00233D43" w:rsidRPr="00233D4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043" type="#_x0000_t75" style="width:22.2pt;height:20.7pt" o:ole="">
            <v:imagedata r:id="rId32" o:title=""/>
          </v:shape>
          <o:OLEObject Type="Embed" ProgID="Equation.DSMT4" ShapeID="_x0000_i1043" DrawAspect="Content" ObjectID="_1716301537" r:id="rId44"/>
        </w:object>
      </w:r>
      <w:r w:rsidR="00233D43"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tạ</w: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i 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79" w:dyaOrig="260">
          <v:shape id="_x0000_i1078" type="#_x0000_t75" style="width:13pt;height:13pt" o:ole="">
            <v:imagedata r:id="rId45" o:title=""/>
          </v:shape>
          <o:OLEObject Type="Embed" ProgID="Equation.DSMT4" ShapeID="_x0000_i1078" DrawAspect="Content" ObjectID="_1716301538" r:id="rId46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79" w:dyaOrig="260">
          <v:shape id="_x0000_i1087" type="#_x0000_t75" style="width:13.8pt;height:13pt" o:ole="">
            <v:imagedata r:id="rId47" o:title=""/>
          </v:shape>
          <o:OLEObject Type="Embed" ProgID="Equation.DSMT4" ShapeID="_x0000_i1087" DrawAspect="Content" ObjectID="_1716301539" r:id="rId48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ác 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090" type="#_x0000_t75" style="width:12.25pt;height:13pt" o:ole="">
            <v:imagedata r:id="rId49" o:title=""/>
          </v:shape>
          <o:OLEObject Type="Embed" ProgID="Equation.DSMT4" ShapeID="_x0000_i1090" DrawAspect="Content" ObjectID="_1716301540" r:id="rId50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), </w:t>
      </w:r>
      <w:r w:rsidR="009C3E4F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</w:t>
      </w:r>
      <w:r w:rsidR="000144B1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ia </w:t>
      </w:r>
      <w:r w:rsidR="000144B1" w:rsidRPr="000144B1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60" w:dyaOrig="279">
          <v:shape id="_x0000_i1045" type="#_x0000_t75" style="width:23pt;height:13.8pt" o:ole="">
            <v:imagedata r:id="rId51" o:title=""/>
          </v:shape>
          <o:OLEObject Type="Embed" ProgID="Equation.DSMT4" ShapeID="_x0000_i1045" DrawAspect="Content" ObjectID="_1716301541" r:id="rId52"/>
        </w:object>
      </w:r>
      <w:r w:rsidR="000144B1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</w:t>
      </w:r>
      <w:r w:rsidR="000144B1" w:rsidRPr="00233D4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046" type="#_x0000_t75" style="width:22.2pt;height:20.7pt" o:ole="">
            <v:imagedata r:id="rId32" o:title=""/>
          </v:shape>
          <o:OLEObject Type="Embed" ProgID="Equation.DSMT4" ShapeID="_x0000_i1046" DrawAspect="Content" ObjectID="_1716301542" r:id="rId53"/>
        </w:object>
      </w:r>
      <w:r w:rsidR="000144B1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ạ</w:t>
      </w:r>
      <w:r w:rsidR="00781514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i </w:t>
      </w:r>
      <w:r w:rsidR="00781514" w:rsidRPr="00781514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40" w:dyaOrig="260">
          <v:shape id="_x0000_i1047" type="#_x0000_t75" style="width:16.85pt;height:13pt" o:ole="">
            <v:imagedata r:id="rId54" o:title=""/>
          </v:shape>
          <o:OLEObject Type="Embed" ProgID="Equation.DSMT4" ShapeID="_x0000_i1047" DrawAspect="Content" ObjectID="_1716301543" r:id="rId55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40" w:dyaOrig="260">
          <v:shape id="_x0000_i1094" type="#_x0000_t75" style="width:16.85pt;height:13pt" o:ole="">
            <v:imagedata r:id="rId56" o:title=""/>
          </v:shape>
          <o:OLEObject Type="Embed" ProgID="Equation.DSMT4" ShapeID="_x0000_i1094" DrawAspect="Content" ObjectID="_1716301544" r:id="rId57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ác 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79" w:dyaOrig="260">
          <v:shape id="_x0000_i1097" type="#_x0000_t75" style="width:13.8pt;height:13pt" o:ole="">
            <v:imagedata r:id="rId58" o:title=""/>
          </v:shape>
          <o:OLEObject Type="Embed" ProgID="Equation.DSMT4" ShapeID="_x0000_i1097" DrawAspect="Content" ObjectID="_1716301545" r:id="rId59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) </w:t>
      </w:r>
      <w:r w:rsidR="00781514">
        <w:rPr>
          <w:rFonts w:ascii="Times New Roman" w:eastAsia="Calibri" w:hAnsi="Times New Roman" w:cs="Times New Roman"/>
          <w:sz w:val="26"/>
          <w:szCs w:val="26"/>
          <w:lang w:val="en-US"/>
        </w:rPr>
        <w:t>và</w:t>
      </w:r>
      <w:r w:rsidR="000144B1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ia</w:t>
      </w:r>
      <w:r w:rsidR="00F2603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233D43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520" w:dyaOrig="260">
          <v:shape id="_x0000_i1048" type="#_x0000_t75" style="width:25.3pt;height:13pt" o:ole="">
            <v:imagedata r:id="rId60" o:title=""/>
          </v:shape>
          <o:OLEObject Type="Embed" ProgID="Equation.DSMT4" ShapeID="_x0000_i1048" DrawAspect="Content" ObjectID="_1716301546" r:id="rId61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</w:t>
      </w:r>
      <w:r w:rsidR="00233D43" w:rsidRPr="00233D4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049" type="#_x0000_t75" style="width:22.2pt;height:20.7pt" o:ole="">
            <v:imagedata r:id="rId32" o:title=""/>
          </v:shape>
          <o:OLEObject Type="Embed" ProgID="Equation.DSMT4" ShapeID="_x0000_i1049" DrawAspect="Content" ObjectID="_1716301547" r:id="rId62"/>
        </w:object>
      </w:r>
      <w:r w:rsidR="00226660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tại</w:t>
      </w:r>
      <w:r w:rsidR="00233D43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233D43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050" type="#_x0000_t75" style="width:11.5pt;height:13pt" o:ole="">
            <v:imagedata r:id="rId63" o:title=""/>
          </v:shape>
          <o:OLEObject Type="Embed" ProgID="Equation.DSMT4" ShapeID="_x0000_i1050" DrawAspect="Content" ObjectID="_1716301548" r:id="rId64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100" type="#_x0000_t75" style="width:12.25pt;height:13pt" o:ole="">
            <v:imagedata r:id="rId65" o:title=""/>
          </v:shape>
          <o:OLEObject Type="Embed" ProgID="Equation.DSMT4" ShapeID="_x0000_i1100" DrawAspect="Content" ObjectID="_1716301549" r:id="rId66"/>
        </w:object>
      </w:r>
      <w:r w:rsidR="00A92497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ác </w:t>
      </w:r>
      <w:r w:rsidR="00A92497" w:rsidRPr="00A92497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40" w:dyaOrig="260">
          <v:shape id="_x0000_i1103" type="#_x0000_t75" style="width:16.85pt;height:13pt" o:ole="">
            <v:imagedata r:id="rId67" o:title=""/>
          </v:shape>
          <o:OLEObject Type="Embed" ProgID="Equation.DSMT4" ShapeID="_x0000_i1103" DrawAspect="Content" ObjectID="_1716301550" r:id="rId68"/>
        </w:object>
      </w:r>
      <w:r w:rsidR="00942572">
        <w:rPr>
          <w:rFonts w:ascii="Times New Roman" w:eastAsia="Calibri" w:hAnsi="Times New Roman" w:cs="Times New Roman"/>
          <w:sz w:val="26"/>
          <w:szCs w:val="26"/>
          <w:lang w:val="en-US"/>
        </w:rPr>
        <w:t>)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8800FF" w:rsidRDefault="00AD740C" w:rsidP="008800FF">
      <w:pPr>
        <w:spacing w:before="120" w:after="120" w:line="240" w:lineRule="auto"/>
        <w:ind w:firstLine="43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a) Chứng minh </w:t>
      </w:r>
      <w:r w:rsidR="000144B1" w:rsidRPr="00AD740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60" w:dyaOrig="300">
          <v:shape id="_x0000_i1051" type="#_x0000_t75" style="width:56.7pt;height:15.3pt" o:ole="">
            <v:imagedata r:id="rId69" o:title=""/>
          </v:shape>
          <o:OLEObject Type="Embed" ProgID="Equation.DSMT4" ShapeID="_x0000_i1051" DrawAspect="Content" ObjectID="_1716301551" r:id="rId70"/>
        </w:object>
      </w:r>
      <w:r w:rsidR="00226660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à </w:t>
      </w:r>
      <w:r w:rsidR="00233D43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60">
          <v:shape id="_x0000_i1052" type="#_x0000_t75" style="width:9.95pt;height:13pt" o:ole="">
            <v:imagedata r:id="rId71" o:title=""/>
          </v:shape>
          <o:OLEObject Type="Embed" ProgID="Equation.DSMT4" ShapeID="_x0000_i1052" DrawAspect="Content" ObjectID="_1716301552" r:id="rId72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ểm </w:t>
      </w:r>
      <w:r w:rsidR="00097078" w:rsidRPr="0009707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300" w:dyaOrig="320">
          <v:shape id="_x0000_i1053" type="#_x0000_t75" style="width:14.55pt;height:16.85pt" o:ole="">
            <v:imagedata r:id="rId73" o:title=""/>
          </v:shape>
          <o:OLEObject Type="Embed" ProgID="Equation.DSMT4" ShapeID="_x0000_i1053" DrawAspect="Content" ObjectID="_1716301553" r:id="rId74"/>
        </w:object>
      </w:r>
      <w:r w:rsidR="00097078" w:rsidRPr="0009707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320" w:dyaOrig="320">
          <v:shape id="_x0000_i1054" type="#_x0000_t75" style="width:16.1pt;height:16.85pt" o:ole="">
            <v:imagedata r:id="rId75" o:title=""/>
          </v:shape>
          <o:OLEObject Type="Embed" ProgID="Equation.DSMT4" ShapeID="_x0000_i1054" DrawAspect="Content" ObjectID="_1716301554" r:id="rId76"/>
        </w:object>
      </w:r>
      <w:r w:rsidR="00097078" w:rsidRPr="0009707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340" w:dyaOrig="320">
          <v:shape id="_x0000_i1055" type="#_x0000_t75" style="width:16.85pt;height:16.85pt" o:ole="">
            <v:imagedata r:id="rId77" o:title=""/>
          </v:shape>
          <o:OLEObject Type="Embed" ProgID="Equation.DSMT4" ShapeID="_x0000_i1055" DrawAspect="Content" ObjectID="_1716301555" r:id="rId78"/>
        </w:object>
      </w:r>
      <w:r w:rsidR="00233D43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056" type="#_x0000_t75" style="width:11.5pt;height:13pt" o:ole="">
            <v:imagedata r:id="rId79" o:title=""/>
          </v:shape>
          <o:OLEObject Type="Embed" ProgID="Equation.DSMT4" ShapeID="_x0000_i1056" DrawAspect="Content" ObjectID="_1716301556" r:id="rId80"/>
        </w:object>
      </w:r>
      <w:r w:rsidRPr="00AD740C">
        <w:rPr>
          <w:rFonts w:ascii="Times New Roman" w:eastAsia="Calibri" w:hAnsi="Times New Roman" w:cs="Times New Roman"/>
          <w:i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cùng nằm trên một đường tròn.</w:t>
      </w:r>
    </w:p>
    <w:p w:rsidR="008800FF" w:rsidRDefault="00AD740C" w:rsidP="008800FF">
      <w:pPr>
        <w:spacing w:before="120" w:after="120" w:line="240" w:lineRule="auto"/>
        <w:ind w:firstLine="43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bookmarkStart w:id="1" w:name="_GoBack"/>
      <w:bookmarkEnd w:id="1"/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b) Gọi </w:t>
      </w:r>
      <w:r w:rsidR="00165DF7" w:rsidRPr="00165DF7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260" w:dyaOrig="320">
          <v:shape id="_x0000_i1057" type="#_x0000_t75" style="width:12.25pt;height:16.85pt" o:ole="">
            <v:imagedata r:id="rId81" o:title=""/>
          </v:shape>
          <o:OLEObject Type="Embed" ProgID="Equation.DSMT4" ShapeID="_x0000_i1057" DrawAspect="Content" ObjectID="_1716301557" r:id="rId82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giao điểm của </w:t>
      </w:r>
      <w:r w:rsidR="00165DF7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00" w:dyaOrig="260">
          <v:shape id="_x0000_i1058" type="#_x0000_t75" style="width:19.15pt;height:13pt" o:ole="">
            <v:imagedata r:id="rId83" o:title=""/>
          </v:shape>
          <o:OLEObject Type="Embed" ProgID="Equation.DSMT4" ShapeID="_x0000_i1058" DrawAspect="Content" ObjectID="_1716301558" r:id="rId84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="00165DF7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20" w:dyaOrig="260">
          <v:shape id="_x0000_i1059" type="#_x0000_t75" style="width:20.7pt;height:13pt" o:ole="">
            <v:imagedata r:id="rId85" o:title=""/>
          </v:shape>
          <o:OLEObject Type="Embed" ProgID="Equation.DSMT4" ShapeID="_x0000_i1059" DrawAspect="Content" ObjectID="_1716301559" r:id="rId86"/>
        </w:object>
      </w:r>
      <w:r w:rsidRPr="00AD740C">
        <w:rPr>
          <w:rFonts w:ascii="Times New Roman" w:eastAsia="Calibri" w:hAnsi="Times New Roman" w:cs="Times New Roman"/>
          <w:i/>
          <w:sz w:val="26"/>
          <w:szCs w:val="26"/>
          <w:lang w:val="en-US"/>
        </w:rPr>
        <w:t xml:space="preserve">.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ứng minh </w:t>
      </w:r>
      <w:r w:rsidRPr="00AD740C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100" w:dyaOrig="320">
          <v:shape id="_x0000_i1060" type="#_x0000_t75" style="width:54.4pt;height:16.1pt" o:ole="">
            <v:imagedata r:id="rId87" o:title=""/>
          </v:shape>
          <o:OLEObject Type="Embed" ProgID="Equation.DSMT4" ShapeID="_x0000_i1060" DrawAspect="Content" ObjectID="_1716301560" r:id="rId88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AD740C" w:rsidRPr="00AD740C" w:rsidRDefault="00AD740C" w:rsidP="008800FF">
      <w:pPr>
        <w:spacing w:before="120" w:after="120" w:line="240" w:lineRule="auto"/>
        <w:ind w:firstLine="43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) Tia </w:t>
      </w:r>
      <w:r w:rsidR="008C4606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20" w:dyaOrig="260">
          <v:shape id="_x0000_i1061" type="#_x0000_t75" style="width:20.7pt;height:13pt" o:ole="">
            <v:imagedata r:id="rId89" o:title=""/>
          </v:shape>
          <o:OLEObject Type="Embed" ProgID="Equation.DSMT4" ShapeID="_x0000_i1061" DrawAspect="Content" ObjectID="_1716301561" r:id="rId90"/>
        </w:object>
      </w:r>
      <w:r w:rsidR="00864814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à </w:t>
      </w:r>
      <w:r w:rsidR="00E5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ia </w:t>
      </w:r>
      <w:r w:rsidR="008C4606" w:rsidRPr="00233D43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20" w:dyaOrig="260">
          <v:shape id="_x0000_i1062" type="#_x0000_t75" style="width:20.7pt;height:13pt" o:ole="">
            <v:imagedata r:id="rId91" o:title=""/>
          </v:shape>
          <o:OLEObject Type="Embed" ProgID="Equation.DSMT4" ShapeID="_x0000_i1062" DrawAspect="Content" ObjectID="_1716301562" r:id="rId92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đường tròn </w:t>
      </w:r>
      <w:r w:rsidR="008C4606" w:rsidRPr="00233D43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063" type="#_x0000_t75" style="width:22.2pt;height:20.7pt" o:ole="">
            <v:imagedata r:id="rId32" o:title=""/>
          </v:shape>
          <o:OLEObject Type="Embed" ProgID="Equation.DSMT4" ShapeID="_x0000_i1063" DrawAspect="Content" ObjectID="_1716301563" r:id="rId93"/>
        </w:object>
      </w:r>
      <w:r w:rsidR="008C4606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ần lượt tại </w:t>
      </w:r>
      <w:r w:rsidR="008C4606" w:rsidRPr="008C4606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064" type="#_x0000_t75" style="width:11.5pt;height:13pt" o:ole="">
            <v:imagedata r:id="rId94" o:title=""/>
          </v:shape>
          <o:OLEObject Type="Embed" ProgID="Equation.DSMT4" ShapeID="_x0000_i1064" DrawAspect="Content" ObjectID="_1716301564" r:id="rId95"/>
        </w:object>
      </w:r>
      <w:r w:rsidRPr="00AD740C">
        <w:rPr>
          <w:rFonts w:ascii="Times New Roman" w:eastAsia="Calibri" w:hAnsi="Times New Roman" w:cs="Times New Roman"/>
          <w:i/>
          <w:sz w:val="26"/>
          <w:szCs w:val="26"/>
          <w:lang w:val="en-US"/>
        </w:rPr>
        <w:t xml:space="preserve"> 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à </w:t>
      </w:r>
      <w:r w:rsidR="008C4606" w:rsidRPr="008C4606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79" w:dyaOrig="279">
          <v:shape id="_x0000_i1065" type="#_x0000_t75" style="width:13pt;height:14.55pt" o:ole="">
            <v:imagedata r:id="rId96" o:title=""/>
          </v:shape>
          <o:OLEObject Type="Embed" ProgID="Equation.DSMT4" ShapeID="_x0000_i1065" DrawAspect="Content" ObjectID="_1716301565" r:id="rId97"/>
        </w:object>
      </w:r>
      <w:r w:rsidR="0094257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</w:t>
      </w:r>
      <w:r w:rsidR="00942572" w:rsidRPr="00942572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560" w:dyaOrig="340">
          <v:shape id="_x0000_i1108" type="#_x0000_t75" style="width:28.35pt;height:16.85pt" o:ole="">
            <v:imagedata r:id="rId98" o:title=""/>
          </v:shape>
          <o:OLEObject Type="Embed" ProgID="Equation.DSMT4" ShapeID="_x0000_i1108" DrawAspect="Content" ObjectID="_1716301566" r:id="rId99"/>
        </w:object>
      </w:r>
      <w:r w:rsidR="00942572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ác </w:t>
      </w:r>
      <w:r w:rsidR="00942572" w:rsidRPr="00942572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112" type="#_x0000_t75" style="width:12.25pt;height:13pt" o:ole="">
            <v:imagedata r:id="rId100" o:title=""/>
          </v:shape>
          <o:OLEObject Type="Embed" ProgID="Equation.DSMT4" ShapeID="_x0000_i1112" DrawAspect="Content" ObjectID="_1716301567" r:id="rId101"/>
        </w:object>
      </w:r>
      <w:r w:rsidR="00942572">
        <w:rPr>
          <w:rFonts w:ascii="Times New Roman" w:eastAsia="Calibri" w:hAnsi="Times New Roman" w:cs="Times New Roman"/>
          <w:sz w:val="26"/>
          <w:szCs w:val="26"/>
          <w:lang w:val="en-US"/>
        </w:rPr>
        <w:t>)</w: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Chứng minh </w:t>
      </w:r>
      <w:r w:rsidR="008C4606" w:rsidRPr="008C4606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040" w:dyaOrig="279">
          <v:shape id="_x0000_i1066" type="#_x0000_t75" style="width:50.55pt;height:14.55pt" o:ole="">
            <v:imagedata r:id="rId102" o:title=""/>
          </v:shape>
          <o:OLEObject Type="Embed" ProgID="Equation.DSMT4" ShapeID="_x0000_i1066" DrawAspect="Content" ObjectID="_1716301568" r:id="rId103"/>
        </w:object>
      </w:r>
      <w:r w:rsidRPr="00AD740C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AD740C">
        <w:rPr>
          <w:rFonts w:ascii="Times New Roman" w:eastAsia="Calibri" w:hAnsi="Times New Roman" w:cs="Times New Roman"/>
          <w:i/>
          <w:sz w:val="26"/>
          <w:szCs w:val="26"/>
          <w:lang w:val="en-US"/>
        </w:rPr>
        <w:t xml:space="preserve"> </w:t>
      </w:r>
    </w:p>
    <w:p w:rsidR="008800FF" w:rsidRPr="008800FF" w:rsidRDefault="008800FF" w:rsidP="008800FF">
      <w:pPr>
        <w:spacing w:before="120" w:after="120" w:line="240" w:lineRule="auto"/>
        <w:ind w:left="432" w:hanging="432"/>
        <w:jc w:val="both"/>
        <w:rPr>
          <w:rFonts w:asciiTheme="majorHAnsi" w:hAnsiTheme="majorHAnsi" w:cstheme="majorHAnsi"/>
          <w:b/>
          <w:sz w:val="4"/>
          <w:szCs w:val="26"/>
          <w:lang w:val="pt-BR"/>
        </w:rPr>
      </w:pPr>
    </w:p>
    <w:p w:rsidR="008800FF" w:rsidRDefault="007320A3" w:rsidP="008800FF">
      <w:pPr>
        <w:spacing w:before="120" w:after="120" w:line="240" w:lineRule="auto"/>
        <w:ind w:left="432" w:hanging="432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9A6303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5 </w:t>
      </w:r>
      <w:r w:rsidRPr="009A6303">
        <w:rPr>
          <w:rFonts w:asciiTheme="majorHAnsi" w:hAnsiTheme="majorHAnsi" w:cstheme="majorHAnsi"/>
          <w:i/>
          <w:sz w:val="26"/>
          <w:szCs w:val="26"/>
          <w:lang w:val="pt-BR"/>
        </w:rPr>
        <w:t>(2,0 điểm)</w:t>
      </w:r>
      <w:r w:rsidRPr="009A6303">
        <w:rPr>
          <w:rFonts w:asciiTheme="majorHAnsi" w:hAnsiTheme="majorHAnsi" w:cstheme="majorHAnsi"/>
          <w:sz w:val="26"/>
          <w:szCs w:val="26"/>
          <w:lang w:val="pt-BR"/>
        </w:rPr>
        <w:t xml:space="preserve">. </w:t>
      </w:r>
    </w:p>
    <w:p w:rsidR="006A0C8B" w:rsidRPr="008800FF" w:rsidRDefault="006A0C8B" w:rsidP="008800FF">
      <w:pPr>
        <w:spacing w:before="120" w:after="120" w:line="240" w:lineRule="auto"/>
        <w:ind w:firstLine="432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>Cho tậ</w:t>
      </w:r>
      <w:r w:rsidR="00B242AD">
        <w:rPr>
          <w:rFonts w:ascii="Times New Roman" w:eastAsia="Calibri" w:hAnsi="Times New Roman" w:cs="Times New Roman"/>
          <w:sz w:val="26"/>
          <w:szCs w:val="26"/>
          <w:lang w:val="en-US"/>
        </w:rPr>
        <w:t>p hợ</w: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 A gồm </w:t>
      </w:r>
      <w:r w:rsidR="004B459A" w:rsidRPr="006A0C8B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067" type="#_x0000_t75" style="width:30.65pt;height:14.55pt" o:ole="">
            <v:imagedata r:id="rId104" o:title=""/>
          </v:shape>
          <o:OLEObject Type="Embed" ProgID="Equation.DSMT4" ShapeID="_x0000_i1067" DrawAspect="Content" ObjectID="_1716301569" r:id="rId105"/>
        </w:object>
      </w:r>
      <w:r w:rsidR="004B459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>số tự nhiên liên tiếp từ</w:t>
      </w:r>
      <w:r w:rsidRPr="006A0C8B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="004B459A" w:rsidRPr="006A0C8B"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  <w:object w:dxaOrig="160" w:dyaOrig="260">
          <v:shape id="_x0000_i1068" type="#_x0000_t75" style="width:6.9pt;height:12.25pt" o:ole="">
            <v:imagedata r:id="rId106" o:title=""/>
          </v:shape>
          <o:OLEObject Type="Embed" ProgID="Equation.DSMT4" ShapeID="_x0000_i1068" DrawAspect="Content" ObjectID="_1716301570" r:id="rId107"/>
        </w:object>
      </w:r>
      <w:r w:rsidRPr="006A0C8B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>đến</w:t>
      </w:r>
      <w:r w:rsidRPr="006A0C8B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="004B459A" w:rsidRPr="001B36CF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069" type="#_x0000_t75" style="width:30.65pt;height:14.55pt" o:ole="">
            <v:imagedata r:id="rId108" o:title=""/>
          </v:shape>
          <o:OLEObject Type="Embed" ProgID="Equation.DSMT4" ShapeID="_x0000_i1069" DrawAspect="Content" ObjectID="_1716301571" r:id="rId109"/>
        </w:object>
      </w:r>
      <w:r w:rsidRPr="001B36CF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6A0C8B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>Tìm số tự</w:t>
      </w:r>
      <w:r w:rsidR="00810D1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iên </w:t>
      </w:r>
      <w:r w:rsidR="004B459A" w:rsidRPr="006A0C8B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00" w:dyaOrig="220">
          <v:shape id="_x0000_i1070" type="#_x0000_t75" style="width:9.95pt;height:11.5pt" o:ole="">
            <v:imagedata r:id="rId110" o:title=""/>
          </v:shape>
          <o:OLEObject Type="Embed" ProgID="Equation.DSMT4" ShapeID="_x0000_i1070" DrawAspect="Content" ObjectID="_1716301572" r:id="rId111"/>
        </w:objec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ỏ nhất sao cho mọi tập con gồm </w:t>
      </w:r>
      <w:r w:rsidR="004B459A" w:rsidRPr="006A0C8B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00" w:dyaOrig="220">
          <v:shape id="_x0000_i1071" type="#_x0000_t75" style="width:9.95pt;height:11.5pt" o:ole="">
            <v:imagedata r:id="rId112" o:title=""/>
          </v:shape>
          <o:OLEObject Type="Embed" ProgID="Equation.DSMT4" ShapeID="_x0000_i1071" DrawAspect="Content" ObjectID="_1716301573" r:id="rId113"/>
        </w:objec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phần tử của A đều chứa </w:t>
      </w:r>
      <w:r w:rsidR="004B459A" w:rsidRPr="006A0C8B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80" w:dyaOrig="279">
          <v:shape id="_x0000_i1072" type="#_x0000_t75" style="width:9.2pt;height:14.55pt" o:ole="">
            <v:imagedata r:id="rId114" o:title=""/>
          </v:shape>
          <o:OLEObject Type="Embed" ProgID="Equation.DSMT4" ShapeID="_x0000_i1072" DrawAspect="Content" ObjectID="_1716301574" r:id="rId115"/>
        </w:object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phần tử là các số đôi một nguyên tố</w:t>
      </w:r>
      <w:r w:rsidR="00AE5D73">
        <w:rPr>
          <w:rFonts w:ascii="Times New Roman" w:eastAsia="Calibri" w:hAnsi="Times New Roman" w:cs="Times New Roman"/>
          <w:sz w:val="26"/>
          <w:szCs w:val="26"/>
          <w:lang w:val="en-US"/>
        </w:rPr>
        <w:br/>
      </w:r>
      <w:r w:rsidRPr="006A0C8B">
        <w:rPr>
          <w:rFonts w:ascii="Times New Roman" w:eastAsia="Calibri" w:hAnsi="Times New Roman" w:cs="Times New Roman"/>
          <w:sz w:val="26"/>
          <w:szCs w:val="26"/>
          <w:lang w:val="en-US"/>
        </w:rPr>
        <w:t>cùng nhau.</w:t>
      </w:r>
    </w:p>
    <w:p w:rsidR="006E0CB2" w:rsidRPr="009A6303" w:rsidRDefault="006E0CB2" w:rsidP="006E0CB2">
      <w:pPr>
        <w:spacing w:before="60" w:after="60" w:line="276" w:lineRule="auto"/>
        <w:ind w:left="426"/>
        <w:jc w:val="both"/>
        <w:rPr>
          <w:rFonts w:asciiTheme="majorHAnsi" w:hAnsiTheme="majorHAnsi" w:cstheme="majorHAnsi"/>
          <w:sz w:val="26"/>
          <w:szCs w:val="26"/>
        </w:rPr>
      </w:pPr>
    </w:p>
    <w:p w:rsidR="00E00139" w:rsidRPr="009A6303" w:rsidRDefault="00347057" w:rsidP="006E0CB2">
      <w:pPr>
        <w:spacing w:before="60" w:after="60" w:line="240" w:lineRule="auto"/>
        <w:jc w:val="center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  <w:r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- </w:t>
      </w:r>
      <w:r w:rsidR="00E00139" w:rsidRPr="009A6303">
        <w:rPr>
          <w:rFonts w:asciiTheme="majorHAnsi" w:hAnsiTheme="majorHAnsi" w:cstheme="majorHAnsi"/>
          <w:b/>
          <w:spacing w:val="-8"/>
          <w:sz w:val="26"/>
          <w:szCs w:val="26"/>
          <w:lang w:val="pt-BR"/>
        </w:rPr>
        <w:t>HẾT</w:t>
      </w:r>
      <w:r w:rsidR="006C0BE1" w:rsidRPr="009A6303">
        <w:rPr>
          <w:rFonts w:asciiTheme="majorHAnsi" w:hAnsiTheme="majorHAnsi" w:cstheme="majorHAnsi"/>
          <w:spacing w:val="-8"/>
          <w:sz w:val="26"/>
          <w:szCs w:val="26"/>
          <w:lang w:val="pt-BR"/>
        </w:rPr>
        <w:t xml:space="preserve"> </w:t>
      </w:r>
      <w:r>
        <w:rPr>
          <w:rFonts w:asciiTheme="majorHAnsi" w:hAnsiTheme="majorHAnsi" w:cstheme="majorHAnsi"/>
          <w:spacing w:val="-8"/>
          <w:sz w:val="26"/>
          <w:szCs w:val="26"/>
          <w:lang w:val="pt-BR"/>
        </w:rPr>
        <w:t>-</w:t>
      </w:r>
    </w:p>
    <w:p w:rsidR="00C0749C" w:rsidRPr="009A6303" w:rsidRDefault="00C0749C" w:rsidP="00E62A1A">
      <w:pPr>
        <w:spacing w:before="60" w:after="60" w:line="240" w:lineRule="auto"/>
        <w:jc w:val="center"/>
        <w:rPr>
          <w:rFonts w:asciiTheme="majorHAnsi" w:hAnsiTheme="majorHAnsi" w:cstheme="majorHAnsi"/>
          <w:spacing w:val="-8"/>
          <w:sz w:val="26"/>
          <w:szCs w:val="26"/>
          <w:lang w:val="pt-BR"/>
        </w:rPr>
      </w:pPr>
    </w:p>
    <w:p w:rsidR="006C63BC" w:rsidRPr="00756E97" w:rsidRDefault="00E00139" w:rsidP="007C7F30">
      <w:pPr>
        <w:spacing w:before="60" w:after="60" w:line="240" w:lineRule="auto"/>
        <w:jc w:val="center"/>
        <w:rPr>
          <w:rFonts w:asciiTheme="majorHAnsi" w:hAnsiTheme="majorHAnsi" w:cstheme="majorHAnsi"/>
          <w:b/>
          <w:i/>
          <w:sz w:val="26"/>
          <w:szCs w:val="26"/>
        </w:rPr>
      </w:pPr>
      <w:r w:rsidRPr="00756E97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Họ và tên thí sinh:  ..........................................</w:t>
      </w:r>
      <w:r w:rsidR="00D8445F" w:rsidRPr="00756E97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.........</w:t>
      </w:r>
      <w:r w:rsidR="00C0749C" w:rsidRPr="00756E97">
        <w:rPr>
          <w:rFonts w:asciiTheme="majorHAnsi" w:hAnsiTheme="majorHAnsi" w:cstheme="majorHAnsi"/>
          <w:i/>
          <w:spacing w:val="-8"/>
          <w:sz w:val="26"/>
          <w:szCs w:val="26"/>
        </w:rPr>
        <w:t xml:space="preserve">......................  </w:t>
      </w:r>
      <w:r w:rsidRPr="00756E97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 xml:space="preserve">Số báo danh: </w:t>
      </w:r>
      <w:r w:rsidR="006C0BE1" w:rsidRPr="00756E97">
        <w:rPr>
          <w:rFonts w:asciiTheme="majorHAnsi" w:hAnsiTheme="majorHAnsi" w:cstheme="majorHAnsi"/>
          <w:i/>
          <w:spacing w:val="-8"/>
          <w:sz w:val="26"/>
          <w:szCs w:val="26"/>
          <w:lang w:val="pt-BR"/>
        </w:rPr>
        <w:t>........................</w:t>
      </w:r>
    </w:p>
    <w:sectPr w:rsidR="006C63BC" w:rsidRPr="00756E97" w:rsidSect="008446E3">
      <w:pgSz w:w="11906" w:h="16838" w:code="9"/>
      <w:pgMar w:top="1008" w:right="850" w:bottom="432" w:left="1138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586F" w:rsidRDefault="0084586F" w:rsidP="00C11028">
      <w:pPr>
        <w:spacing w:after="0" w:line="240" w:lineRule="auto"/>
      </w:pPr>
      <w:r>
        <w:separator/>
      </w:r>
    </w:p>
  </w:endnote>
  <w:endnote w:type="continuationSeparator" w:id="0">
    <w:p w:rsidR="0084586F" w:rsidRDefault="0084586F" w:rsidP="00C1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586F" w:rsidRDefault="0084586F" w:rsidP="00C11028">
      <w:pPr>
        <w:spacing w:after="0" w:line="240" w:lineRule="auto"/>
      </w:pPr>
      <w:r>
        <w:separator/>
      </w:r>
    </w:p>
  </w:footnote>
  <w:footnote w:type="continuationSeparator" w:id="0">
    <w:p w:rsidR="0084586F" w:rsidRDefault="0084586F" w:rsidP="00C1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76635"/>
    <w:multiLevelType w:val="hybridMultilevel"/>
    <w:tmpl w:val="EC9801A4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40C13"/>
    <w:multiLevelType w:val="hybridMultilevel"/>
    <w:tmpl w:val="4EAC98D8"/>
    <w:lvl w:ilvl="0" w:tplc="1EEE0A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7015B"/>
    <w:multiLevelType w:val="hybridMultilevel"/>
    <w:tmpl w:val="04F6C84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A33D6"/>
    <w:multiLevelType w:val="hybridMultilevel"/>
    <w:tmpl w:val="21E477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4B06DB"/>
    <w:multiLevelType w:val="hybridMultilevel"/>
    <w:tmpl w:val="4482968E"/>
    <w:lvl w:ilvl="0" w:tplc="6D7EDB8A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A462B1"/>
    <w:multiLevelType w:val="hybridMultilevel"/>
    <w:tmpl w:val="BFA80D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CA2143"/>
    <w:multiLevelType w:val="hybridMultilevel"/>
    <w:tmpl w:val="92DA1E50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1414FF"/>
    <w:multiLevelType w:val="hybridMultilevel"/>
    <w:tmpl w:val="0FF453D8"/>
    <w:lvl w:ilvl="0" w:tplc="1E54E98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D86485"/>
    <w:multiLevelType w:val="hybridMultilevel"/>
    <w:tmpl w:val="92FEAF18"/>
    <w:lvl w:ilvl="0" w:tplc="BBD2F36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2F3369"/>
    <w:multiLevelType w:val="hybridMultilevel"/>
    <w:tmpl w:val="9314D8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7D0441"/>
    <w:multiLevelType w:val="hybridMultilevel"/>
    <w:tmpl w:val="8EA4C8B4"/>
    <w:lvl w:ilvl="0" w:tplc="5324EA8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B60B1D"/>
    <w:multiLevelType w:val="hybridMultilevel"/>
    <w:tmpl w:val="35CEA8DC"/>
    <w:lvl w:ilvl="0" w:tplc="9B0A5B2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F90D37"/>
    <w:multiLevelType w:val="hybridMultilevel"/>
    <w:tmpl w:val="AE94D02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D16855"/>
    <w:multiLevelType w:val="hybridMultilevel"/>
    <w:tmpl w:val="BE6E26DC"/>
    <w:lvl w:ilvl="0" w:tplc="76F639F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46102A1"/>
    <w:multiLevelType w:val="hybridMultilevel"/>
    <w:tmpl w:val="9E825002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D97FBC"/>
    <w:multiLevelType w:val="hybridMultilevel"/>
    <w:tmpl w:val="D9C2A7B2"/>
    <w:lvl w:ilvl="0" w:tplc="26481E3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7"/>
  </w:num>
  <w:num w:numId="5">
    <w:abstractNumId w:val="10"/>
  </w:num>
  <w:num w:numId="6">
    <w:abstractNumId w:val="3"/>
  </w:num>
  <w:num w:numId="7">
    <w:abstractNumId w:val="4"/>
  </w:num>
  <w:num w:numId="8">
    <w:abstractNumId w:val="8"/>
  </w:num>
  <w:num w:numId="9">
    <w:abstractNumId w:val="14"/>
  </w:num>
  <w:num w:numId="10">
    <w:abstractNumId w:val="0"/>
  </w:num>
  <w:num w:numId="11">
    <w:abstractNumId w:val="5"/>
  </w:num>
  <w:num w:numId="12">
    <w:abstractNumId w:val="15"/>
  </w:num>
  <w:num w:numId="13">
    <w:abstractNumId w:val="2"/>
  </w:num>
  <w:num w:numId="14">
    <w:abstractNumId w:val="6"/>
  </w:num>
  <w:num w:numId="15">
    <w:abstractNumId w:val="1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6CB"/>
    <w:rsid w:val="00000430"/>
    <w:rsid w:val="000144B1"/>
    <w:rsid w:val="00020B78"/>
    <w:rsid w:val="00032FAB"/>
    <w:rsid w:val="00070980"/>
    <w:rsid w:val="00097078"/>
    <w:rsid w:val="000B2595"/>
    <w:rsid w:val="000B3EB2"/>
    <w:rsid w:val="000C17EC"/>
    <w:rsid w:val="000E0A37"/>
    <w:rsid w:val="00114849"/>
    <w:rsid w:val="001161D8"/>
    <w:rsid w:val="00127FBB"/>
    <w:rsid w:val="00130E9D"/>
    <w:rsid w:val="00143CD8"/>
    <w:rsid w:val="0014611D"/>
    <w:rsid w:val="00150498"/>
    <w:rsid w:val="00157A36"/>
    <w:rsid w:val="00165DF7"/>
    <w:rsid w:val="00174C46"/>
    <w:rsid w:val="00181229"/>
    <w:rsid w:val="0018184F"/>
    <w:rsid w:val="001A0633"/>
    <w:rsid w:val="001B36CF"/>
    <w:rsid w:val="001D3BF3"/>
    <w:rsid w:val="001F5C19"/>
    <w:rsid w:val="00226660"/>
    <w:rsid w:val="00232448"/>
    <w:rsid w:val="00233D43"/>
    <w:rsid w:val="0025108A"/>
    <w:rsid w:val="00256E85"/>
    <w:rsid w:val="002835AD"/>
    <w:rsid w:val="002A3CB0"/>
    <w:rsid w:val="002C54B8"/>
    <w:rsid w:val="002F2289"/>
    <w:rsid w:val="00320654"/>
    <w:rsid w:val="00340BC6"/>
    <w:rsid w:val="00345432"/>
    <w:rsid w:val="00347057"/>
    <w:rsid w:val="00351411"/>
    <w:rsid w:val="003610A5"/>
    <w:rsid w:val="003654EE"/>
    <w:rsid w:val="003845A8"/>
    <w:rsid w:val="003A0F8B"/>
    <w:rsid w:val="003A3642"/>
    <w:rsid w:val="003C02D6"/>
    <w:rsid w:val="003C3F2D"/>
    <w:rsid w:val="003E6D9B"/>
    <w:rsid w:val="00402B36"/>
    <w:rsid w:val="004254F2"/>
    <w:rsid w:val="004322EC"/>
    <w:rsid w:val="004472DF"/>
    <w:rsid w:val="00477A75"/>
    <w:rsid w:val="004959DD"/>
    <w:rsid w:val="004972E9"/>
    <w:rsid w:val="004B1A09"/>
    <w:rsid w:val="004B459A"/>
    <w:rsid w:val="004D2A7F"/>
    <w:rsid w:val="004D4BEC"/>
    <w:rsid w:val="004D6B12"/>
    <w:rsid w:val="004F5DDA"/>
    <w:rsid w:val="005109AA"/>
    <w:rsid w:val="005742C9"/>
    <w:rsid w:val="00577524"/>
    <w:rsid w:val="0059760C"/>
    <w:rsid w:val="005B48F7"/>
    <w:rsid w:val="005C61B8"/>
    <w:rsid w:val="005E63F5"/>
    <w:rsid w:val="005F76FD"/>
    <w:rsid w:val="0062050D"/>
    <w:rsid w:val="00640D54"/>
    <w:rsid w:val="006543B1"/>
    <w:rsid w:val="0067192F"/>
    <w:rsid w:val="00680E85"/>
    <w:rsid w:val="00682EC7"/>
    <w:rsid w:val="00692165"/>
    <w:rsid w:val="0069235B"/>
    <w:rsid w:val="006A0C8B"/>
    <w:rsid w:val="006A1D6E"/>
    <w:rsid w:val="006A4E4C"/>
    <w:rsid w:val="006A4F79"/>
    <w:rsid w:val="006C0BE1"/>
    <w:rsid w:val="006C63BC"/>
    <w:rsid w:val="006E0CB2"/>
    <w:rsid w:val="006F4DEC"/>
    <w:rsid w:val="006F5D1B"/>
    <w:rsid w:val="00703A4F"/>
    <w:rsid w:val="007320A3"/>
    <w:rsid w:val="00734C99"/>
    <w:rsid w:val="00756E97"/>
    <w:rsid w:val="00757BEB"/>
    <w:rsid w:val="00774E0C"/>
    <w:rsid w:val="00781514"/>
    <w:rsid w:val="007B2C15"/>
    <w:rsid w:val="007C5431"/>
    <w:rsid w:val="007C7F30"/>
    <w:rsid w:val="008043F4"/>
    <w:rsid w:val="00810D1A"/>
    <w:rsid w:val="00815E4C"/>
    <w:rsid w:val="00823B21"/>
    <w:rsid w:val="00834669"/>
    <w:rsid w:val="00835656"/>
    <w:rsid w:val="008433DA"/>
    <w:rsid w:val="008446E3"/>
    <w:rsid w:val="0084586F"/>
    <w:rsid w:val="00851EF4"/>
    <w:rsid w:val="0085478F"/>
    <w:rsid w:val="00864814"/>
    <w:rsid w:val="0087652C"/>
    <w:rsid w:val="008800FF"/>
    <w:rsid w:val="008A57F9"/>
    <w:rsid w:val="008B0E11"/>
    <w:rsid w:val="008B6F38"/>
    <w:rsid w:val="008C4606"/>
    <w:rsid w:val="008C641B"/>
    <w:rsid w:val="009000D6"/>
    <w:rsid w:val="0090553F"/>
    <w:rsid w:val="00942572"/>
    <w:rsid w:val="00954642"/>
    <w:rsid w:val="00960382"/>
    <w:rsid w:val="00963A4C"/>
    <w:rsid w:val="009648D8"/>
    <w:rsid w:val="0098758E"/>
    <w:rsid w:val="00992B80"/>
    <w:rsid w:val="009A1C96"/>
    <w:rsid w:val="009A6303"/>
    <w:rsid w:val="009A64BD"/>
    <w:rsid w:val="009C3E4F"/>
    <w:rsid w:val="009C634A"/>
    <w:rsid w:val="009D6207"/>
    <w:rsid w:val="009E67B6"/>
    <w:rsid w:val="00A036CB"/>
    <w:rsid w:val="00A20C68"/>
    <w:rsid w:val="00A25F63"/>
    <w:rsid w:val="00A30564"/>
    <w:rsid w:val="00A32688"/>
    <w:rsid w:val="00A51479"/>
    <w:rsid w:val="00A6322A"/>
    <w:rsid w:val="00A92497"/>
    <w:rsid w:val="00AA2DCE"/>
    <w:rsid w:val="00AC0454"/>
    <w:rsid w:val="00AD740C"/>
    <w:rsid w:val="00AE566E"/>
    <w:rsid w:val="00AE5D73"/>
    <w:rsid w:val="00AF2026"/>
    <w:rsid w:val="00B10B59"/>
    <w:rsid w:val="00B242AD"/>
    <w:rsid w:val="00B32A4A"/>
    <w:rsid w:val="00B42FDB"/>
    <w:rsid w:val="00B4785B"/>
    <w:rsid w:val="00B645EA"/>
    <w:rsid w:val="00B7458C"/>
    <w:rsid w:val="00B80E04"/>
    <w:rsid w:val="00B9666D"/>
    <w:rsid w:val="00BB18CC"/>
    <w:rsid w:val="00BB4828"/>
    <w:rsid w:val="00BB6220"/>
    <w:rsid w:val="00BD0679"/>
    <w:rsid w:val="00BD23B8"/>
    <w:rsid w:val="00BD5124"/>
    <w:rsid w:val="00BE681F"/>
    <w:rsid w:val="00C06761"/>
    <w:rsid w:val="00C0749C"/>
    <w:rsid w:val="00C11028"/>
    <w:rsid w:val="00C13E8F"/>
    <w:rsid w:val="00C209E0"/>
    <w:rsid w:val="00C33AB7"/>
    <w:rsid w:val="00C366B7"/>
    <w:rsid w:val="00C36A86"/>
    <w:rsid w:val="00C448AF"/>
    <w:rsid w:val="00C6333E"/>
    <w:rsid w:val="00C66895"/>
    <w:rsid w:val="00C800A2"/>
    <w:rsid w:val="00C915D9"/>
    <w:rsid w:val="00CB2276"/>
    <w:rsid w:val="00CB3999"/>
    <w:rsid w:val="00CD50CA"/>
    <w:rsid w:val="00CE2608"/>
    <w:rsid w:val="00D05412"/>
    <w:rsid w:val="00D15EEE"/>
    <w:rsid w:val="00D22426"/>
    <w:rsid w:val="00D31B81"/>
    <w:rsid w:val="00D34876"/>
    <w:rsid w:val="00D52073"/>
    <w:rsid w:val="00D701A3"/>
    <w:rsid w:val="00D73E74"/>
    <w:rsid w:val="00D8445F"/>
    <w:rsid w:val="00D90A82"/>
    <w:rsid w:val="00D91CBB"/>
    <w:rsid w:val="00DA36F5"/>
    <w:rsid w:val="00DB0370"/>
    <w:rsid w:val="00DC615A"/>
    <w:rsid w:val="00DC6FC8"/>
    <w:rsid w:val="00DD7B55"/>
    <w:rsid w:val="00E00139"/>
    <w:rsid w:val="00E13F93"/>
    <w:rsid w:val="00E365C9"/>
    <w:rsid w:val="00E43B11"/>
    <w:rsid w:val="00E53C48"/>
    <w:rsid w:val="00E57A06"/>
    <w:rsid w:val="00E57E7B"/>
    <w:rsid w:val="00E61672"/>
    <w:rsid w:val="00E62A1A"/>
    <w:rsid w:val="00EB0CA8"/>
    <w:rsid w:val="00EB5AEE"/>
    <w:rsid w:val="00EB6145"/>
    <w:rsid w:val="00EB6AFD"/>
    <w:rsid w:val="00EC7C55"/>
    <w:rsid w:val="00ED7E4B"/>
    <w:rsid w:val="00F16ACA"/>
    <w:rsid w:val="00F26035"/>
    <w:rsid w:val="00F266E4"/>
    <w:rsid w:val="00F33117"/>
    <w:rsid w:val="00F334F3"/>
    <w:rsid w:val="00F4267B"/>
    <w:rsid w:val="00F756AD"/>
    <w:rsid w:val="00F756FD"/>
    <w:rsid w:val="00FE500E"/>
    <w:rsid w:val="00FF4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4:docId w14:val="585D8B5A"/>
  <w15:docId w15:val="{2C1A3EB3-3BF9-400F-83C0-D5C912CB4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6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028"/>
  </w:style>
  <w:style w:type="paragraph" w:styleId="Footer">
    <w:name w:val="footer"/>
    <w:basedOn w:val="Normal"/>
    <w:link w:val="FooterChar"/>
    <w:uiPriority w:val="99"/>
    <w:unhideWhenUsed/>
    <w:rsid w:val="00C11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0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4FDE39-7C95-4452-B7A7-11C5461FA9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1</Pages>
  <Words>398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0000001</Company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142</cp:revision>
  <cp:lastPrinted>2022-06-09T10:25:00Z</cp:lastPrinted>
  <dcterms:created xsi:type="dcterms:W3CDTF">2021-06-03T06:02:00Z</dcterms:created>
  <dcterms:modified xsi:type="dcterms:W3CDTF">2022-06-09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ource">
    <vt:lpwstr>MathType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3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WinEqns">
    <vt:bool>true</vt:bool>
  </property>
</Properties>
</file>